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E7BA70" w14:textId="308D235D" w:rsidR="00451CD1" w:rsidRPr="008C7E81" w:rsidRDefault="00451CD1" w:rsidP="008C7E81">
      <w:pPr>
        <w:rPr>
          <w:b/>
          <w:lang w:val="en-US"/>
        </w:rPr>
      </w:pPr>
      <w:r w:rsidRPr="00CB2FB0">
        <w:rPr>
          <w:b/>
          <w:i/>
          <w:lang w:val="en-US"/>
        </w:rPr>
        <w:t xml:space="preserve">                   </w:t>
      </w:r>
      <w:r w:rsidRPr="00CB2FB0">
        <w:rPr>
          <w:i/>
          <w:lang w:val="en-US"/>
        </w:rPr>
        <w:tab/>
      </w:r>
      <w:r w:rsidRPr="00CB2FB0">
        <w:rPr>
          <w:i/>
          <w:lang w:val="en-US"/>
        </w:rPr>
        <w:tab/>
      </w:r>
      <w:r w:rsidRPr="00CB2FB0">
        <w:rPr>
          <w:b/>
        </w:rPr>
        <w:t xml:space="preserve"> </w:t>
      </w:r>
      <w:r w:rsidRPr="00CB2FB0">
        <w:rPr>
          <w:b/>
          <w:lang w:val="en-US"/>
        </w:rPr>
        <w:t>BUỔI 5: CÁC DẤU HIỆU CHIA HẾT</w:t>
      </w:r>
    </w:p>
    <w:p w14:paraId="6DF144B3" w14:textId="77777777" w:rsidR="00451CD1" w:rsidRPr="00CB2FB0" w:rsidRDefault="00451CD1" w:rsidP="00451CD1">
      <w:pPr>
        <w:spacing w:before="60" w:after="60"/>
        <w:jc w:val="center"/>
        <w:rPr>
          <w:rFonts w:eastAsia="Times New Roman"/>
          <w:b/>
          <w:bCs/>
          <w:color w:val="000000"/>
          <w:lang w:val="en-US" w:eastAsia="en-US"/>
        </w:rPr>
      </w:pPr>
      <w:r w:rsidRPr="00CB2FB0">
        <w:rPr>
          <w:rFonts w:eastAsia="Times New Roman"/>
          <w:b/>
          <w:bCs/>
          <w:color w:val="000000"/>
          <w:lang w:val="en-US" w:eastAsia="en-US"/>
        </w:rPr>
        <w:t>BÀI KIỂM TRA TRẮC NGHIỆM ĐẦU GIỜ</w:t>
      </w:r>
    </w:p>
    <w:p w14:paraId="5BE5879A" w14:textId="41AB3B2D" w:rsidR="00451CD1" w:rsidRPr="00CB2FB0" w:rsidRDefault="00451CD1" w:rsidP="00451CD1">
      <w:pPr>
        <w:rPr>
          <w:lang w:val="fr-FR"/>
        </w:rPr>
      </w:pPr>
      <w:r w:rsidRPr="00CB2FB0">
        <w:rPr>
          <w:b/>
          <w:lang w:val="pt-BR"/>
        </w:rPr>
        <w:t xml:space="preserve">Câu </w:t>
      </w:r>
      <w:r w:rsidRPr="00CB2FB0">
        <w:rPr>
          <w:b/>
          <w:lang w:val="fr-FR"/>
        </w:rPr>
        <w:t>1</w:t>
      </w:r>
      <w:r w:rsidRPr="00CB2FB0">
        <w:rPr>
          <w:lang w:val="fr-FR"/>
        </w:rPr>
        <w:t xml:space="preserve">: Điền chữ số thích hợp vào dấu * để </w:t>
      </w:r>
      <w:bookmarkStart w:id="0" w:name="MTBlankEqn"/>
      <w:r w:rsidR="00CB2FB0" w:rsidRPr="00025957">
        <w:rPr>
          <w:position w:val="-4"/>
        </w:rPr>
        <w:object w:dxaOrig="700" w:dyaOrig="360" w14:anchorId="25833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.55pt;height:18pt" o:ole="">
            <v:imagedata r:id="rId6" o:title=""/>
          </v:shape>
          <o:OLEObject Type="Embed" ProgID="Equation.DSMT4" ShapeID="_x0000_i1026" DrawAspect="Content" ObjectID="_1692944884" r:id="rId7"/>
        </w:object>
      </w:r>
      <w:bookmarkEnd w:id="0"/>
      <w:r w:rsidRPr="00CB2FB0">
        <w:rPr>
          <w:lang w:val="fr-FR"/>
        </w:rPr>
        <w:t xml:space="preserve"> </w:t>
      </w:r>
    </w:p>
    <w:p w14:paraId="0F901376" w14:textId="7C771858" w:rsidR="00451CD1" w:rsidRPr="00CB2FB0" w:rsidRDefault="00451CD1" w:rsidP="00451CD1">
      <w:pPr>
        <w:rPr>
          <w:lang w:val="fr-FR"/>
        </w:rPr>
      </w:pPr>
      <w:r w:rsidRPr="00CB2FB0">
        <w:rPr>
          <w:lang w:val="fr-FR"/>
        </w:rPr>
        <w:t xml:space="preserve">A. </w:t>
      </w:r>
      <w:r w:rsidR="00CB2FB0" w:rsidRPr="00CB2FB0">
        <w:rPr>
          <w:position w:val="-10"/>
          <w:lang w:val="fr-FR"/>
        </w:rPr>
        <w:object w:dxaOrig="380" w:dyaOrig="320" w14:anchorId="46437BFC">
          <v:shape id="_x0000_i1027" type="#_x0000_t75" style="width:18.45pt;height:15.7pt" o:ole="">
            <v:imagedata r:id="rId8" o:title=""/>
          </v:shape>
          <o:OLEObject Type="Embed" ProgID="Equation.DSMT4" ShapeID="_x0000_i1027" DrawAspect="Content" ObjectID="_1692944885" r:id="rId9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CB2FB0">
        <w:rPr>
          <w:lang w:val="fr-FR"/>
        </w:rPr>
        <w:t xml:space="preserve">B. </w:t>
      </w:r>
      <w:r w:rsidR="00CB2FB0" w:rsidRPr="00CB2FB0">
        <w:rPr>
          <w:position w:val="-10"/>
          <w:lang w:val="fr-FR"/>
        </w:rPr>
        <w:object w:dxaOrig="380" w:dyaOrig="300" w14:anchorId="67EE3CB9">
          <v:shape id="_x0000_i1028" type="#_x0000_t75" style="width:18.45pt;height:15.25pt" o:ole="">
            <v:imagedata r:id="rId10" o:title=""/>
          </v:shape>
          <o:OLEObject Type="Embed" ProgID="Equation.DSMT4" ShapeID="_x0000_i1028" DrawAspect="Content" ObjectID="_1692944886" r:id="rId11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="00CB2FB0">
        <w:rPr>
          <w:lang w:val="fr-FR"/>
        </w:rPr>
        <w:tab/>
      </w:r>
      <w:r w:rsidRPr="00CB2FB0">
        <w:rPr>
          <w:lang w:val="fr-FR"/>
        </w:rPr>
        <w:t xml:space="preserve">C. </w:t>
      </w:r>
      <w:r w:rsidR="00CB2FB0" w:rsidRPr="00CB2FB0">
        <w:rPr>
          <w:position w:val="-10"/>
          <w:lang w:val="fr-FR"/>
        </w:rPr>
        <w:object w:dxaOrig="380" w:dyaOrig="320" w14:anchorId="4718D7EE">
          <v:shape id="_x0000_i1029" type="#_x0000_t75" style="width:18.45pt;height:15.7pt" o:ole="">
            <v:imagedata r:id="rId12" o:title=""/>
          </v:shape>
          <o:OLEObject Type="Embed" ProgID="Equation.DSMT4" ShapeID="_x0000_i1029" DrawAspect="Content" ObjectID="_1692944887" r:id="rId13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CB2FB0">
        <w:rPr>
          <w:lang w:val="fr-FR"/>
        </w:rPr>
        <w:t xml:space="preserve">D. </w:t>
      </w:r>
      <w:r w:rsidR="00CB2FB0" w:rsidRPr="00CB2FB0">
        <w:rPr>
          <w:position w:val="-10"/>
          <w:lang w:val="fr-FR"/>
        </w:rPr>
        <w:object w:dxaOrig="400" w:dyaOrig="320" w14:anchorId="2C49227F">
          <v:shape id="_x0000_i1030" type="#_x0000_t75" style="width:20.3pt;height:15.7pt" o:ole="">
            <v:imagedata r:id="rId14" o:title=""/>
          </v:shape>
          <o:OLEObject Type="Embed" ProgID="Equation.DSMT4" ShapeID="_x0000_i1030" DrawAspect="Content" ObjectID="_1692944888" r:id="rId15"/>
        </w:object>
      </w:r>
      <w:r w:rsidR="00CB2FB0">
        <w:rPr>
          <w:lang w:val="fr-FR"/>
        </w:rPr>
        <w:t xml:space="preserve"> .</w:t>
      </w:r>
    </w:p>
    <w:p w14:paraId="25475AA7" w14:textId="77777777" w:rsidR="00451CD1" w:rsidRPr="00CB2FB0" w:rsidRDefault="00451CD1" w:rsidP="00451CD1">
      <w:pPr>
        <w:rPr>
          <w:lang w:val="fr-FR"/>
        </w:rPr>
      </w:pPr>
      <w:r w:rsidRPr="00CB2FB0">
        <w:rPr>
          <w:lang w:val="fr-FR"/>
        </w:rPr>
        <w:t xml:space="preserve">  </w:t>
      </w:r>
    </w:p>
    <w:p w14:paraId="3D6D88C4" w14:textId="77777777" w:rsidR="00451CD1" w:rsidRPr="00CB2FB0" w:rsidRDefault="00451CD1" w:rsidP="00451CD1">
      <w:pPr>
        <w:rPr>
          <w:lang w:val="fr-FR"/>
        </w:rPr>
      </w:pPr>
      <w:r w:rsidRPr="00CB2FB0">
        <w:rPr>
          <w:b/>
          <w:lang w:val="pt-BR"/>
        </w:rPr>
        <w:t xml:space="preserve">Câu </w:t>
      </w:r>
      <w:r w:rsidRPr="00CB2FB0">
        <w:rPr>
          <w:b/>
          <w:lang w:val="fr-FR"/>
        </w:rPr>
        <w:t>2</w:t>
      </w:r>
      <w:r w:rsidRPr="00CB2FB0">
        <w:rPr>
          <w:lang w:val="fr-FR"/>
        </w:rPr>
        <w:t>: Trong các số sau số nào chia hết cho cả 2 và 5</w:t>
      </w:r>
    </w:p>
    <w:p w14:paraId="2E24A7B6" w14:textId="7FEDEDDD" w:rsidR="00451CD1" w:rsidRPr="00CB2FB0" w:rsidRDefault="00451CD1" w:rsidP="00451CD1">
      <w:pPr>
        <w:rPr>
          <w:lang w:val="fr-FR"/>
        </w:rPr>
      </w:pPr>
      <w:r w:rsidRPr="00CB2FB0">
        <w:rPr>
          <w:lang w:val="fr-FR"/>
        </w:rPr>
        <w:t xml:space="preserve"> A.</w:t>
      </w:r>
      <w:r w:rsidR="00CB2FB0" w:rsidRPr="00CB2FB0">
        <w:rPr>
          <w:position w:val="-4"/>
          <w:lang w:val="fr-FR"/>
        </w:rPr>
        <w:object w:dxaOrig="420" w:dyaOrig="260" w14:anchorId="48D527C9">
          <v:shape id="_x0000_i1031" type="#_x0000_t75" style="width:21.25pt;height:12.45pt" o:ole="">
            <v:imagedata r:id="rId16" o:title=""/>
          </v:shape>
          <o:OLEObject Type="Embed" ProgID="Equation.DSMT4" ShapeID="_x0000_i1031" DrawAspect="Content" ObjectID="_1692944889" r:id="rId17"/>
        </w:object>
      </w:r>
      <w:r w:rsidR="00CB2FB0">
        <w:rPr>
          <w:lang w:val="fr-FR"/>
        </w:rPr>
        <w:t xml:space="preserve"> </w:t>
      </w:r>
      <w:r w:rsidR="00113DA1" w:rsidRPr="00CB2FB0">
        <w:rPr>
          <w:lang w:val="fr-FR"/>
        </w:rPr>
        <w:t xml:space="preserve">                 </w:t>
      </w:r>
      <w:r w:rsidRPr="00CB2FB0">
        <w:rPr>
          <w:lang w:val="fr-FR"/>
        </w:rPr>
        <w:t xml:space="preserve"> B</w:t>
      </w:r>
      <w:r w:rsidR="00113DA1" w:rsidRPr="00CB2FB0">
        <w:rPr>
          <w:lang w:val="fr-FR"/>
        </w:rPr>
        <w:t xml:space="preserve">. </w:t>
      </w:r>
      <w:r w:rsidR="00CB2FB0" w:rsidRPr="00CB2FB0">
        <w:rPr>
          <w:position w:val="-4"/>
          <w:lang w:val="fr-FR"/>
        </w:rPr>
        <w:object w:dxaOrig="600" w:dyaOrig="260" w14:anchorId="41441E4C">
          <v:shape id="_x0000_i1032" type="#_x0000_t75" style="width:30pt;height:12.45pt" o:ole="">
            <v:imagedata r:id="rId18" o:title=""/>
          </v:shape>
          <o:OLEObject Type="Embed" ProgID="Equation.DSMT4" ShapeID="_x0000_i1032" DrawAspect="Content" ObjectID="_1692944890" r:id="rId19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CB2FB0">
        <w:rPr>
          <w:lang w:val="fr-FR"/>
        </w:rPr>
        <w:t xml:space="preserve">C. </w:t>
      </w:r>
      <w:r w:rsidR="00CB2FB0" w:rsidRPr="00CB2FB0">
        <w:rPr>
          <w:position w:val="-4"/>
          <w:lang w:val="fr-FR"/>
        </w:rPr>
        <w:object w:dxaOrig="600" w:dyaOrig="260" w14:anchorId="27775932">
          <v:shape id="_x0000_i1033" type="#_x0000_t75" style="width:30pt;height:12.45pt" o:ole="">
            <v:imagedata r:id="rId20" o:title=""/>
          </v:shape>
          <o:OLEObject Type="Embed" ProgID="Equation.DSMT4" ShapeID="_x0000_i1033" DrawAspect="Content" ObjectID="_1692944891" r:id="rId21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CB2FB0">
        <w:rPr>
          <w:lang w:val="fr-FR"/>
        </w:rPr>
        <w:t xml:space="preserve">D. </w:t>
      </w:r>
      <w:r w:rsidR="00CB2FB0" w:rsidRPr="00CB2FB0">
        <w:rPr>
          <w:position w:val="-4"/>
          <w:lang w:val="fr-FR"/>
        </w:rPr>
        <w:object w:dxaOrig="540" w:dyaOrig="260" w14:anchorId="6F91DCB3">
          <v:shape id="_x0000_i1034" type="#_x0000_t75" style="width:27.25pt;height:12.45pt" o:ole="">
            <v:imagedata r:id="rId22" o:title=""/>
          </v:shape>
          <o:OLEObject Type="Embed" ProgID="Equation.DSMT4" ShapeID="_x0000_i1034" DrawAspect="Content" ObjectID="_1692944892" r:id="rId23"/>
        </w:object>
      </w:r>
      <w:r w:rsidR="00CB2FB0">
        <w:rPr>
          <w:lang w:val="fr-FR"/>
        </w:rPr>
        <w:t xml:space="preserve"> </w:t>
      </w:r>
    </w:p>
    <w:p w14:paraId="4F42C928" w14:textId="77777777" w:rsidR="00113DA1" w:rsidRPr="00CB2FB0" w:rsidRDefault="00113DA1" w:rsidP="00113DA1">
      <w:pPr>
        <w:rPr>
          <w:b/>
        </w:rPr>
      </w:pPr>
    </w:p>
    <w:p w14:paraId="502BEDC7" w14:textId="1A042AE7" w:rsidR="00113DA1" w:rsidRPr="00CB2FB0" w:rsidRDefault="00113DA1" w:rsidP="00113DA1">
      <w:r w:rsidRPr="00CB2FB0">
        <w:rPr>
          <w:b/>
        </w:rPr>
        <w:t>Câu 3:</w:t>
      </w:r>
      <w:r w:rsidRPr="00CB2FB0">
        <w:t xml:space="preserve"> Điền chữ số thích hợp vào dấu * để </w:t>
      </w:r>
      <w:r w:rsidR="00CB2FB0" w:rsidRPr="00025957">
        <w:rPr>
          <w:position w:val="-4"/>
        </w:rPr>
        <w:object w:dxaOrig="700" w:dyaOrig="360" w14:anchorId="317C4019">
          <v:shape id="_x0000_i1035" type="#_x0000_t75" style="width:35.55pt;height:18pt" o:ole="">
            <v:imagedata r:id="rId24" o:title=""/>
          </v:shape>
          <o:OLEObject Type="Embed" ProgID="Equation.DSMT4" ShapeID="_x0000_i1035" DrawAspect="Content" ObjectID="_1692944893" r:id="rId25"/>
        </w:object>
      </w:r>
      <w:r w:rsidRPr="00CB2FB0">
        <w:t xml:space="preserve"> </w:t>
      </w:r>
    </w:p>
    <w:p w14:paraId="404DDADD" w14:textId="02BE8285" w:rsidR="00113DA1" w:rsidRPr="00CB2FB0" w:rsidRDefault="00113DA1" w:rsidP="00113DA1">
      <w:r w:rsidRPr="00CB2FB0">
        <w:t>A.</w:t>
      </w:r>
      <w:r w:rsidR="00CB2FB0" w:rsidRPr="00CB2FB0">
        <w:rPr>
          <w:position w:val="-4"/>
        </w:rPr>
        <w:object w:dxaOrig="200" w:dyaOrig="240" w14:anchorId="2569B035">
          <v:shape id="_x0000_i1036" type="#_x0000_t75" style="width:9.7pt;height:12pt" o:ole="">
            <v:imagedata r:id="rId26" o:title=""/>
          </v:shape>
          <o:OLEObject Type="Embed" ProgID="Equation.DSMT4" ShapeID="_x0000_i1036" DrawAspect="Content" ObjectID="_1692944894" r:id="rId27"/>
        </w:object>
      </w:r>
      <w:r w:rsidR="00CB2FB0">
        <w:tab/>
      </w:r>
      <w:r w:rsidR="00CB2FB0">
        <w:tab/>
      </w:r>
      <w:r w:rsidR="00CB2FB0">
        <w:tab/>
      </w:r>
      <w:r w:rsidRPr="00CB2FB0">
        <w:t>B.</w:t>
      </w:r>
      <w:r w:rsidR="00CB2FB0" w:rsidRPr="00CB2FB0">
        <w:rPr>
          <w:position w:val="-4"/>
        </w:rPr>
        <w:object w:dxaOrig="160" w:dyaOrig="260" w14:anchorId="6EBFAA14">
          <v:shape id="_x0000_i1037" type="#_x0000_t75" style="width:8.3pt;height:12.45pt" o:ole="">
            <v:imagedata r:id="rId28" o:title=""/>
          </v:shape>
          <o:OLEObject Type="Embed" ProgID="Equation.DSMT4" ShapeID="_x0000_i1037" DrawAspect="Content" ObjectID="_1692944895" r:id="rId29"/>
        </w:object>
      </w:r>
      <w:r w:rsidR="00CB2FB0">
        <w:t xml:space="preserve"> </w:t>
      </w:r>
      <w:r w:rsidRPr="00CB2FB0">
        <w:t xml:space="preserve">          </w:t>
      </w:r>
      <w:r w:rsidR="00CB2FB0">
        <w:tab/>
      </w:r>
      <w:r w:rsidRPr="00CB2FB0">
        <w:t xml:space="preserve"> C.</w:t>
      </w:r>
      <w:r w:rsidR="00CB2FB0" w:rsidRPr="00CB2FB0">
        <w:rPr>
          <w:position w:val="-4"/>
        </w:rPr>
        <w:object w:dxaOrig="180" w:dyaOrig="260" w14:anchorId="3DCC330C">
          <v:shape id="_x0000_i1038" type="#_x0000_t75" style="width:9.25pt;height:12.45pt" o:ole="">
            <v:imagedata r:id="rId30" o:title=""/>
          </v:shape>
          <o:OLEObject Type="Embed" ProgID="Equation.DSMT4" ShapeID="_x0000_i1038" DrawAspect="Content" ObjectID="_1692944896" r:id="rId31"/>
        </w:object>
      </w:r>
      <w:r w:rsidR="00CB2FB0">
        <w:t xml:space="preserve"> </w:t>
      </w:r>
      <w:r w:rsidR="00CB2FB0">
        <w:tab/>
      </w:r>
      <w:r w:rsidR="00CB2FB0">
        <w:tab/>
      </w:r>
      <w:r w:rsidRPr="00CB2FB0">
        <w:t xml:space="preserve"> D. </w:t>
      </w:r>
      <w:r w:rsidR="00CB2FB0" w:rsidRPr="00CB2FB0">
        <w:rPr>
          <w:position w:val="-4"/>
        </w:rPr>
        <w:object w:dxaOrig="200" w:dyaOrig="260" w14:anchorId="0BFEA637">
          <v:shape id="_x0000_i1039" type="#_x0000_t75" style="width:9.7pt;height:12.45pt" o:ole="">
            <v:imagedata r:id="rId32" o:title=""/>
          </v:shape>
          <o:OLEObject Type="Embed" ProgID="Equation.DSMT4" ShapeID="_x0000_i1039" DrawAspect="Content" ObjectID="_1692944897" r:id="rId33"/>
        </w:object>
      </w:r>
      <w:r w:rsidR="00CB2FB0">
        <w:t xml:space="preserve"> </w:t>
      </w:r>
    </w:p>
    <w:p w14:paraId="05D21586" w14:textId="77777777" w:rsidR="00113DA1" w:rsidRPr="00CB2FB0" w:rsidRDefault="00113DA1" w:rsidP="00113DA1">
      <w:pPr>
        <w:rPr>
          <w:b/>
        </w:rPr>
      </w:pPr>
    </w:p>
    <w:p w14:paraId="679062DC" w14:textId="77777777" w:rsidR="00113DA1" w:rsidRPr="00CB2FB0" w:rsidRDefault="00113DA1" w:rsidP="00113DA1">
      <w:r w:rsidRPr="00CB2FB0">
        <w:rPr>
          <w:b/>
        </w:rPr>
        <w:t>Câu 4:</w:t>
      </w:r>
      <w:r w:rsidRPr="00CB2FB0">
        <w:t xml:space="preserve"> Trong các số sau số nào chia hết cho cả 3 và 9</w:t>
      </w:r>
    </w:p>
    <w:p w14:paraId="292D8011" w14:textId="16E1CA4C" w:rsidR="00113DA1" w:rsidRPr="00CB2FB0" w:rsidRDefault="00113DA1" w:rsidP="00113DA1">
      <w:pPr>
        <w:rPr>
          <w:lang w:val="en-US"/>
        </w:rPr>
      </w:pPr>
      <w:r w:rsidRPr="00CB2FB0">
        <w:t xml:space="preserve"> A. </w:t>
      </w:r>
      <w:r w:rsidR="00CB2FB0" w:rsidRPr="00CB2FB0">
        <w:rPr>
          <w:position w:val="-4"/>
        </w:rPr>
        <w:object w:dxaOrig="480" w:dyaOrig="260" w14:anchorId="7F4D1D2B">
          <v:shape id="_x0000_i1040" type="#_x0000_t75" style="width:24pt;height:12.45pt" o:ole="">
            <v:imagedata r:id="rId34" o:title=""/>
          </v:shape>
          <o:OLEObject Type="Embed" ProgID="Equation.DSMT4" ShapeID="_x0000_i1040" DrawAspect="Content" ObjectID="_1692944898" r:id="rId35"/>
        </w:object>
      </w:r>
      <w:r w:rsidR="00CB2FB0">
        <w:t xml:space="preserve"> </w:t>
      </w:r>
      <w:r w:rsidR="00CB2FB0">
        <w:tab/>
      </w:r>
      <w:r w:rsidR="00CB2FB0">
        <w:tab/>
      </w:r>
      <w:r w:rsidRPr="00CB2FB0">
        <w:t xml:space="preserve">B. </w:t>
      </w:r>
      <w:r w:rsidR="00CB2FB0" w:rsidRPr="00CB2FB0">
        <w:rPr>
          <w:position w:val="-4"/>
        </w:rPr>
        <w:object w:dxaOrig="480" w:dyaOrig="260" w14:anchorId="467A0374">
          <v:shape id="_x0000_i1041" type="#_x0000_t75" style="width:24pt;height:12.45pt" o:ole="">
            <v:imagedata r:id="rId36" o:title=""/>
          </v:shape>
          <o:OLEObject Type="Embed" ProgID="Equation.DSMT4" ShapeID="_x0000_i1041" DrawAspect="Content" ObjectID="_1692944899" r:id="rId37"/>
        </w:object>
      </w:r>
      <w:r w:rsidR="00CB2FB0">
        <w:t xml:space="preserve"> </w:t>
      </w:r>
      <w:r w:rsidR="00CB2FB0">
        <w:tab/>
      </w:r>
      <w:r w:rsidRPr="00CB2FB0">
        <w:t xml:space="preserve">C. </w:t>
      </w:r>
      <w:r w:rsidR="00CB2FB0" w:rsidRPr="00CB2FB0">
        <w:rPr>
          <w:position w:val="-4"/>
        </w:rPr>
        <w:object w:dxaOrig="480" w:dyaOrig="260" w14:anchorId="03FD91F3">
          <v:shape id="_x0000_i1042" type="#_x0000_t75" style="width:24pt;height:12.45pt" o:ole="">
            <v:imagedata r:id="rId38" o:title=""/>
          </v:shape>
          <o:OLEObject Type="Embed" ProgID="Equation.DSMT4" ShapeID="_x0000_i1042" DrawAspect="Content" ObjectID="_1692944900" r:id="rId39"/>
        </w:object>
      </w:r>
      <w:r w:rsidR="00CB2FB0">
        <w:t xml:space="preserve"> </w:t>
      </w:r>
      <w:r w:rsidR="00CB2FB0">
        <w:tab/>
      </w:r>
      <w:r w:rsidRPr="00CB2FB0">
        <w:t xml:space="preserve">D. </w:t>
      </w:r>
      <w:r w:rsidR="00CB2FB0" w:rsidRPr="00CB2FB0">
        <w:rPr>
          <w:position w:val="-4"/>
        </w:rPr>
        <w:object w:dxaOrig="480" w:dyaOrig="260" w14:anchorId="7B34A09C">
          <v:shape id="_x0000_i1043" type="#_x0000_t75" style="width:24pt;height:12.45pt" o:ole="">
            <v:imagedata r:id="rId40" o:title=""/>
          </v:shape>
          <o:OLEObject Type="Embed" ProgID="Equation.DSMT4" ShapeID="_x0000_i1043" DrawAspect="Content" ObjectID="_1692944901" r:id="rId41"/>
        </w:object>
      </w:r>
      <w:r w:rsidR="00CB2FB0">
        <w:t xml:space="preserve"> </w:t>
      </w:r>
    </w:p>
    <w:p w14:paraId="5196E677" w14:textId="77777777" w:rsidR="00113DA1" w:rsidRPr="00CB2FB0" w:rsidRDefault="00113DA1" w:rsidP="00113DA1"/>
    <w:p w14:paraId="2514385A" w14:textId="77777777" w:rsidR="00113DA1" w:rsidRPr="00CB2FB0" w:rsidRDefault="00113DA1" w:rsidP="00113DA1">
      <w:r w:rsidRPr="00CB2FB0">
        <w:rPr>
          <w:b/>
        </w:rPr>
        <w:t>Câu 5:</w:t>
      </w:r>
      <w:r w:rsidRPr="00CB2FB0">
        <w:t xml:space="preserve"> Chọn khẳng định </w:t>
      </w:r>
      <w:r w:rsidRPr="00CB2FB0">
        <w:rPr>
          <w:b/>
        </w:rPr>
        <w:t>Đúng</w:t>
      </w:r>
      <w:r w:rsidRPr="00CB2FB0">
        <w:t xml:space="preserve"> trong các khẳng định sau: </w:t>
      </w:r>
    </w:p>
    <w:p w14:paraId="13C2955D" w14:textId="77777777" w:rsidR="00113DA1" w:rsidRPr="00CB2FB0" w:rsidRDefault="00113DA1" w:rsidP="004C1E7F">
      <w:pPr>
        <w:numPr>
          <w:ilvl w:val="0"/>
          <w:numId w:val="2"/>
        </w:numPr>
      </w:pPr>
      <w:r w:rsidRPr="00CB2FB0">
        <w:t>Số chia hết cho 2 thì chia hết cho 4</w:t>
      </w:r>
    </w:p>
    <w:p w14:paraId="2AE8BAE5" w14:textId="77777777" w:rsidR="00113DA1" w:rsidRPr="00CB2FB0" w:rsidRDefault="00113DA1" w:rsidP="004C1E7F">
      <w:pPr>
        <w:numPr>
          <w:ilvl w:val="0"/>
          <w:numId w:val="2"/>
        </w:numPr>
      </w:pPr>
      <w:r w:rsidRPr="00CB2FB0">
        <w:t>Số chia hết cho 3 thì chia hết cho 9</w:t>
      </w:r>
    </w:p>
    <w:p w14:paraId="3D56C02E" w14:textId="77777777" w:rsidR="00113DA1" w:rsidRPr="00CB2FB0" w:rsidRDefault="00113DA1" w:rsidP="004C1E7F">
      <w:pPr>
        <w:numPr>
          <w:ilvl w:val="0"/>
          <w:numId w:val="2"/>
        </w:numPr>
      </w:pPr>
      <w:r w:rsidRPr="00CB2FB0">
        <w:t>Số chia hết cho 9 thì chia hết cho 3</w:t>
      </w:r>
    </w:p>
    <w:p w14:paraId="44176825" w14:textId="77777777" w:rsidR="00451CD1" w:rsidRPr="00CB2FB0" w:rsidRDefault="00113DA1" w:rsidP="004C1E7F">
      <w:pPr>
        <w:numPr>
          <w:ilvl w:val="0"/>
          <w:numId w:val="2"/>
        </w:numPr>
      </w:pPr>
      <w:r w:rsidRPr="00CB2FB0">
        <w:t>Số chia hết cho 3 thì chia hết cho 5</w:t>
      </w:r>
    </w:p>
    <w:p w14:paraId="04AA5547" w14:textId="31926101" w:rsidR="00451CD1" w:rsidRDefault="00451CD1" w:rsidP="008C7E81"/>
    <w:p w14:paraId="57A0425F" w14:textId="2AADC8B8" w:rsidR="008C7E81" w:rsidRDefault="008C7E81" w:rsidP="008C7E81">
      <w:pPr>
        <w:rPr>
          <w:b/>
          <w:lang w:val="en-US"/>
        </w:rPr>
      </w:pPr>
      <w:r>
        <w:rPr>
          <w:b/>
          <w:lang w:val="en-US"/>
        </w:rPr>
        <w:t xml:space="preserve">Tiết 1: </w:t>
      </w:r>
    </w:p>
    <w:p w14:paraId="14592D0C" w14:textId="2B6B9790" w:rsidR="008C7E81" w:rsidRDefault="008C7E81" w:rsidP="008C7E81">
      <w:pPr>
        <w:rPr>
          <w:lang w:val="en-US"/>
        </w:rPr>
      </w:pPr>
      <w:r w:rsidRPr="00CB2FB0">
        <w:rPr>
          <w:b/>
          <w:lang w:val="en-US"/>
        </w:rPr>
        <w:t xml:space="preserve">Bài 1: </w:t>
      </w:r>
      <w:r w:rsidRPr="00CB2FB0">
        <w:rPr>
          <w:lang w:val="en-US"/>
        </w:rPr>
        <w:t>Trong các số sau, số nào chia hết cho 2; số nào chia hết cho 5?</w:t>
      </w:r>
    </w:p>
    <w:p w14:paraId="59A231FF" w14:textId="77777777" w:rsidR="008C7E81" w:rsidRPr="00CB2FB0" w:rsidRDefault="008C7E81" w:rsidP="008C7E81">
      <w:pPr>
        <w:rPr>
          <w:lang w:val="en-US"/>
        </w:rPr>
      </w:pPr>
    </w:p>
    <w:p w14:paraId="3C21EDAA" w14:textId="26DB11A3" w:rsidR="008C7E81" w:rsidRDefault="008C7E81" w:rsidP="008C7E81">
      <w:pPr>
        <w:jc w:val="center"/>
        <w:rPr>
          <w:lang w:val="en-US"/>
        </w:rPr>
      </w:pPr>
      <w:r w:rsidRPr="00CB2FB0">
        <w:rPr>
          <w:position w:val="-10"/>
          <w:lang w:val="en-US"/>
        </w:rPr>
        <w:object w:dxaOrig="4440" w:dyaOrig="320" w14:anchorId="73AECF72">
          <v:shape id="_x0000_i1194" type="#_x0000_t75" style="width:222pt;height:15.7pt" o:ole="">
            <v:imagedata r:id="rId42" o:title=""/>
          </v:shape>
          <o:OLEObject Type="Embed" ProgID="Equation.DSMT4" ShapeID="_x0000_i1194" DrawAspect="Content" ObjectID="_1692944902" r:id="rId43"/>
        </w:object>
      </w:r>
    </w:p>
    <w:p w14:paraId="7547A0F3" w14:textId="6C3B340F" w:rsidR="008C7E81" w:rsidRDefault="008C7E81" w:rsidP="008C7E81">
      <w:pPr>
        <w:rPr>
          <w:lang w:val="en-US"/>
        </w:rPr>
      </w:pPr>
      <w:r w:rsidRPr="00CB2FB0">
        <w:rPr>
          <w:b/>
          <w:lang w:val="en-US"/>
        </w:rPr>
        <w:t xml:space="preserve">Bài 2: </w:t>
      </w:r>
      <w:r w:rsidRPr="00CB2FB0">
        <w:rPr>
          <w:lang w:val="en-US"/>
        </w:rPr>
        <w:t>Trong các số sau, số nào chia hết cho 2; số nào chia hết cho 5, số nào chia hết cho cả 2 và 5?</w:t>
      </w:r>
    </w:p>
    <w:p w14:paraId="36490C5A" w14:textId="77777777" w:rsidR="008C7E81" w:rsidRPr="00CB2FB0" w:rsidRDefault="008C7E81" w:rsidP="008C7E81">
      <w:pPr>
        <w:rPr>
          <w:lang w:val="en-US"/>
        </w:rPr>
      </w:pPr>
    </w:p>
    <w:p w14:paraId="57F681B6" w14:textId="3D4070FB" w:rsidR="008C7E81" w:rsidRDefault="008C7E81" w:rsidP="008C7E81">
      <w:pPr>
        <w:jc w:val="center"/>
        <w:rPr>
          <w:lang w:val="en-US"/>
        </w:rPr>
      </w:pPr>
      <w:r w:rsidRPr="001E4B6F">
        <w:rPr>
          <w:position w:val="-10"/>
          <w:lang w:val="en-US"/>
        </w:rPr>
        <w:object w:dxaOrig="4220" w:dyaOrig="320" w14:anchorId="66521049">
          <v:shape id="_x0000_i1196" type="#_x0000_t75" style="width:210.45pt;height:15.7pt" o:ole="">
            <v:imagedata r:id="rId44" o:title=""/>
          </v:shape>
          <o:OLEObject Type="Embed" ProgID="Equation.DSMT4" ShapeID="_x0000_i1196" DrawAspect="Content" ObjectID="_1692944903" r:id="rId45"/>
        </w:object>
      </w:r>
    </w:p>
    <w:p w14:paraId="67F9F68F" w14:textId="7CA77775" w:rsidR="008C7E81" w:rsidRDefault="008C7E81" w:rsidP="008C7E81">
      <w:pPr>
        <w:rPr>
          <w:b/>
          <w:lang w:val="en-US"/>
        </w:rPr>
      </w:pPr>
    </w:p>
    <w:p w14:paraId="2BF7FBAC" w14:textId="12437C12" w:rsidR="008C7E81" w:rsidRPr="00CB2FB0" w:rsidRDefault="008C7E81" w:rsidP="008C7E81">
      <w:pPr>
        <w:rPr>
          <w:b/>
          <w:lang w:val="pt-BR"/>
        </w:rPr>
      </w:pPr>
      <w:r w:rsidRPr="00CB2FB0">
        <w:rPr>
          <w:b/>
          <w:lang w:val="pt-BR"/>
        </w:rPr>
        <w:t>Bài 3</w:t>
      </w:r>
      <w:r w:rsidRPr="00CB2FB0">
        <w:t xml:space="preserve">: Tìm x để </w:t>
      </w:r>
      <w:r w:rsidRPr="00CB2FB0">
        <w:rPr>
          <w:position w:val="-6"/>
        </w:rPr>
        <w:object w:dxaOrig="780" w:dyaOrig="380" w14:anchorId="0BA84BBC">
          <v:shape id="_x0000_i1209" type="#_x0000_t75" style="width:39.25pt;height:18.45pt" o:ole="">
            <v:imagedata r:id="rId46" o:title=""/>
          </v:shape>
          <o:OLEObject Type="Embed" ProgID="Equation.DSMT4" ShapeID="_x0000_i1209" DrawAspect="Content" ObjectID="_1692944904" r:id="rId47"/>
        </w:object>
      </w:r>
      <w:r w:rsidRPr="00CB2FB0">
        <w:t xml:space="preserve"> </w:t>
      </w:r>
    </w:p>
    <w:p w14:paraId="637ECB20" w14:textId="41FB722A" w:rsidR="008C7E81" w:rsidRDefault="008C7E81" w:rsidP="008C7E81">
      <w:r w:rsidRPr="00CB2FB0">
        <w:rPr>
          <w:b/>
          <w:lang w:val="pt-BR"/>
        </w:rPr>
        <w:t>Bài 4</w:t>
      </w:r>
      <w:r w:rsidRPr="00CB2FB0">
        <w:rPr>
          <w:b/>
        </w:rPr>
        <w:t xml:space="preserve">: </w:t>
      </w:r>
      <w:r w:rsidRPr="00CB2FB0">
        <w:t xml:space="preserve">Tìm các số tự nhiên  n vừa chia hết cho 2, vừa chia hết cho </w:t>
      </w:r>
      <w:r w:rsidRPr="002D382F">
        <w:rPr>
          <w:position w:val="-4"/>
        </w:rPr>
        <w:object w:dxaOrig="180" w:dyaOrig="240" w14:anchorId="0575EED2">
          <v:shape id="_x0000_i1207" type="#_x0000_t75" style="width:9.25pt;height:12pt" o:ole="">
            <v:imagedata r:id="rId48" o:title=""/>
          </v:shape>
          <o:OLEObject Type="Embed" ProgID="Equation.DSMT4" ShapeID="_x0000_i1207" DrawAspect="Content" ObjectID="_1692944905" r:id="rId49"/>
        </w:object>
      </w:r>
      <w:r>
        <w:t xml:space="preserve"> </w:t>
      </w:r>
      <w:r w:rsidRPr="00CB2FB0">
        <w:t xml:space="preserve"> và </w:t>
      </w:r>
      <w:r w:rsidRPr="002D382F">
        <w:rPr>
          <w:position w:val="-6"/>
        </w:rPr>
        <w:object w:dxaOrig="1500" w:dyaOrig="279" w14:anchorId="1857AD28">
          <v:shape id="_x0000_i1208" type="#_x0000_t75" style="width:75.25pt;height:13.85pt" o:ole="">
            <v:imagedata r:id="rId50" o:title=""/>
          </v:shape>
          <o:OLEObject Type="Embed" ProgID="Equation.DSMT4" ShapeID="_x0000_i1208" DrawAspect="Content" ObjectID="_1692944906" r:id="rId51"/>
        </w:object>
      </w:r>
      <w:r>
        <w:t xml:space="preserve"> </w:t>
      </w:r>
    </w:p>
    <w:p w14:paraId="665794DD" w14:textId="77777777" w:rsidR="008C7E81" w:rsidRPr="00CB2FB0" w:rsidRDefault="008C7E81" w:rsidP="008C7E81">
      <w:pPr>
        <w:rPr>
          <w:b/>
        </w:rPr>
      </w:pPr>
    </w:p>
    <w:p w14:paraId="77D04904" w14:textId="77777777" w:rsidR="008C7E81" w:rsidRPr="00CB2FB0" w:rsidRDefault="008C7E81" w:rsidP="008C7E81">
      <w:pPr>
        <w:rPr>
          <w:lang w:val="es-ES"/>
        </w:rPr>
      </w:pPr>
      <w:r w:rsidRPr="00CB2FB0">
        <w:rPr>
          <w:b/>
          <w:lang w:val="es-ES"/>
        </w:rPr>
        <w:t>Bài 5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14D6B107">
          <v:shape id="_x0000_i1219" type="#_x0000_t75" style="width:29.55pt;height:15.7pt" o:ole="">
            <v:imagedata r:id="rId52" o:title=""/>
          </v:shape>
          <o:OLEObject Type="Embed" ProgID="Equation.DSMT4" ShapeID="_x0000_i1219" DrawAspect="Content" ObjectID="_1692944907" r:id="rId53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2.</w:t>
      </w:r>
    </w:p>
    <w:p w14:paraId="0C8E0E06" w14:textId="7F200C18" w:rsidR="008C7E81" w:rsidRPr="00CB2FB0" w:rsidRDefault="008C7E81" w:rsidP="008C7E81">
      <w:pPr>
        <w:tabs>
          <w:tab w:val="center" w:pos="4451"/>
        </w:tabs>
        <w:rPr>
          <w:lang w:val="es-ES"/>
        </w:rPr>
      </w:pPr>
      <w:r w:rsidRPr="00CB2FB0">
        <w:rPr>
          <w:lang w:val="es-ES"/>
        </w:rPr>
        <w:tab/>
      </w:r>
    </w:p>
    <w:p w14:paraId="40BCC17D" w14:textId="77777777" w:rsidR="008C7E81" w:rsidRPr="00CB2FB0" w:rsidRDefault="008C7E81" w:rsidP="008C7E81">
      <w:pPr>
        <w:rPr>
          <w:b/>
          <w:lang w:val="es-ES"/>
        </w:rPr>
      </w:pPr>
    </w:p>
    <w:p w14:paraId="2457B2ED" w14:textId="77777777" w:rsidR="008C7E81" w:rsidRPr="00CB2FB0" w:rsidRDefault="008C7E81" w:rsidP="008C7E81">
      <w:pPr>
        <w:rPr>
          <w:lang w:val="es-ES"/>
        </w:rPr>
      </w:pPr>
      <w:r w:rsidRPr="00CB2FB0">
        <w:rPr>
          <w:b/>
          <w:lang w:val="es-ES"/>
        </w:rPr>
        <w:t>Bài 6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68624C9D">
          <v:shape id="_x0000_i1221" type="#_x0000_t75" style="width:29.55pt;height:15.7pt" o:ole="">
            <v:imagedata r:id="rId54" o:title=""/>
          </v:shape>
          <o:OLEObject Type="Embed" ProgID="Equation.DSMT4" ShapeID="_x0000_i1221" DrawAspect="Content" ObjectID="_1692944908" r:id="rId55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5.</w:t>
      </w:r>
    </w:p>
    <w:p w14:paraId="3B827A24" w14:textId="77777777" w:rsidR="008C7E81" w:rsidRPr="00CB2FB0" w:rsidRDefault="008C7E81" w:rsidP="008C7E81">
      <w:pPr>
        <w:rPr>
          <w:b/>
          <w:lang w:val="en-US"/>
        </w:rPr>
      </w:pPr>
    </w:p>
    <w:p w14:paraId="179488AE" w14:textId="77777777" w:rsidR="008C7E81" w:rsidRPr="00CB2FB0" w:rsidRDefault="008C7E81" w:rsidP="008C7E81">
      <w:pPr>
        <w:rPr>
          <w:lang w:val="es-ES"/>
        </w:rPr>
      </w:pPr>
      <w:r w:rsidRPr="00CB2FB0">
        <w:rPr>
          <w:b/>
          <w:lang w:val="es-ES"/>
        </w:rPr>
        <w:t>Bài 7</w:t>
      </w:r>
      <w:r w:rsidRPr="00CB2FB0">
        <w:rPr>
          <w:lang w:val="es-ES"/>
        </w:rPr>
        <w:t xml:space="preserve">: Dùng cả ba chữ số </w:t>
      </w:r>
      <w:r w:rsidRPr="002D382F">
        <w:rPr>
          <w:position w:val="-10"/>
          <w:lang w:val="es-ES"/>
        </w:rPr>
        <w:object w:dxaOrig="580" w:dyaOrig="320" w14:anchorId="19EEC38A">
          <v:shape id="_x0000_i1223" type="#_x0000_t75" style="width:29.55pt;height:15.7pt" o:ole="">
            <v:imagedata r:id="rId56" o:title=""/>
          </v:shape>
          <o:OLEObject Type="Embed" ProgID="Equation.DSMT4" ShapeID="_x0000_i1223" DrawAspect="Content" ObjectID="_1692944909" r:id="rId57"/>
        </w:object>
      </w:r>
      <w:r>
        <w:rPr>
          <w:lang w:val="es-ES"/>
        </w:rPr>
        <w:t xml:space="preserve">. </w:t>
      </w:r>
      <w:r w:rsidRPr="00CB2FB0">
        <w:rPr>
          <w:lang w:val="es-ES"/>
        </w:rPr>
        <w:t>Hãy ghép thành các số tự nhiên có ba chữ số:</w:t>
      </w:r>
    </w:p>
    <w:p w14:paraId="384C2745" w14:textId="77777777" w:rsidR="008C7E81" w:rsidRPr="00CB2FB0" w:rsidRDefault="008C7E81" w:rsidP="008C7E81">
      <w:pPr>
        <w:numPr>
          <w:ilvl w:val="0"/>
          <w:numId w:val="3"/>
        </w:numPr>
      </w:pPr>
      <w:r w:rsidRPr="00CB2FB0">
        <w:lastRenderedPageBreak/>
        <w:t>Lớn nhất chia hết cho 2</w:t>
      </w:r>
    </w:p>
    <w:p w14:paraId="6E4796A6" w14:textId="5E1FD31E" w:rsidR="00E805F3" w:rsidRPr="008C7E81" w:rsidRDefault="008C7E81" w:rsidP="008C7E81">
      <w:pPr>
        <w:numPr>
          <w:ilvl w:val="0"/>
          <w:numId w:val="3"/>
        </w:numPr>
      </w:pPr>
      <w:r w:rsidRPr="00CB2FB0">
        <w:t>Nhỏ nhất chia hết cho 5</w:t>
      </w:r>
    </w:p>
    <w:p w14:paraId="4B6B5391" w14:textId="77777777" w:rsidR="00E805F3" w:rsidRPr="00CB2FB0" w:rsidRDefault="00E805F3" w:rsidP="00E805F3">
      <w:pPr>
        <w:pStyle w:val="ThngthngWeb"/>
        <w:spacing w:before="0" w:beforeAutospacing="0" w:after="16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>Tiết 2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3 và 9.</w:t>
      </w:r>
    </w:p>
    <w:p w14:paraId="7E4AA790" w14:textId="77777777" w:rsidR="008C7E81" w:rsidRPr="00CB2FB0" w:rsidRDefault="008C7E81" w:rsidP="008C7E81">
      <w:r w:rsidRPr="00CB2FB0">
        <w:rPr>
          <w:b/>
          <w:lang w:val="es-ES"/>
        </w:rPr>
        <w:t>Bài 1</w:t>
      </w:r>
      <w:r w:rsidRPr="00CB2FB0">
        <w:rPr>
          <w:b/>
        </w:rPr>
        <w:t>:</w:t>
      </w:r>
      <w:r w:rsidRPr="00CB2FB0">
        <w:t xml:space="preserve"> Trong các số sau: </w:t>
      </w:r>
      <w:r w:rsidRPr="002D382F">
        <w:rPr>
          <w:position w:val="-10"/>
        </w:rPr>
        <w:object w:dxaOrig="1640" w:dyaOrig="320" w14:anchorId="06685B36">
          <v:shape id="_x0000_i1247" type="#_x0000_t75" style="width:81.7pt;height:15.7pt" o:ole="">
            <v:imagedata r:id="rId58" o:title=""/>
          </v:shape>
          <o:OLEObject Type="Embed" ProgID="Equation.DSMT4" ShapeID="_x0000_i1247" DrawAspect="Content" ObjectID="_1692944910" r:id="rId59"/>
        </w:object>
      </w:r>
      <w:r>
        <w:t xml:space="preserve"> </w:t>
      </w:r>
    </w:p>
    <w:p w14:paraId="110B47E9" w14:textId="77777777" w:rsidR="008C7E81" w:rsidRPr="00CB2FB0" w:rsidRDefault="008C7E81" w:rsidP="008C7E81">
      <w:r w:rsidRPr="00CB2FB0">
        <w:rPr>
          <w:lang w:val="en-US"/>
        </w:rPr>
        <w:t xml:space="preserve">a. </w:t>
      </w:r>
      <w:r w:rsidRPr="00CB2FB0">
        <w:t>Số nào chia hết cho 3 mà không chia hết cho 9</w:t>
      </w:r>
    </w:p>
    <w:p w14:paraId="78D26E36" w14:textId="77777777" w:rsidR="008C7E81" w:rsidRPr="00CB2FB0" w:rsidRDefault="008C7E81" w:rsidP="008C7E81">
      <w:r w:rsidRPr="00CB2FB0">
        <w:rPr>
          <w:lang w:val="en-US"/>
        </w:rPr>
        <w:t xml:space="preserve">b. </w:t>
      </w:r>
      <w:r w:rsidRPr="00CB2FB0">
        <w:t>Số nào chia hết cho cả</w:t>
      </w:r>
      <w:r w:rsidRPr="002D382F">
        <w:rPr>
          <w:position w:val="-10"/>
        </w:rPr>
        <w:object w:dxaOrig="780" w:dyaOrig="320" w14:anchorId="6C7FCF90">
          <v:shape id="_x0000_i1248" type="#_x0000_t75" style="width:39.25pt;height:15.7pt" o:ole="">
            <v:imagedata r:id="rId60" o:title=""/>
          </v:shape>
          <o:OLEObject Type="Embed" ProgID="Equation.DSMT4" ShapeID="_x0000_i1248" DrawAspect="Content" ObjectID="_1692944911" r:id="rId61"/>
        </w:object>
      </w:r>
      <w:r>
        <w:t xml:space="preserve"> </w:t>
      </w:r>
      <w:r w:rsidRPr="00CB2FB0">
        <w:t>?</w:t>
      </w:r>
    </w:p>
    <w:p w14:paraId="7DA83583" w14:textId="77777777" w:rsidR="008C7E81" w:rsidRPr="00CB2FB0" w:rsidRDefault="008C7E81" w:rsidP="008C7E81">
      <w:pPr>
        <w:tabs>
          <w:tab w:val="left" w:pos="1632"/>
        </w:tabs>
        <w:rPr>
          <w:lang w:val="es-ES"/>
        </w:rPr>
      </w:pPr>
      <w:r w:rsidRPr="00CB2FB0">
        <w:rPr>
          <w:b/>
          <w:lang w:val="es-ES"/>
        </w:rPr>
        <w:t xml:space="preserve">Bài 2: </w:t>
      </w:r>
      <w:r w:rsidRPr="00CB2FB0">
        <w:rPr>
          <w:lang w:val="es-ES"/>
        </w:rPr>
        <w:t xml:space="preserve">Điền chữ số vào dấu * để số </w:t>
      </w:r>
      <w:r w:rsidRPr="002D382F">
        <w:rPr>
          <w:position w:val="-4"/>
          <w:lang w:val="es-ES"/>
        </w:rPr>
        <w:object w:dxaOrig="520" w:dyaOrig="360" w14:anchorId="512E70BF">
          <v:shape id="_x0000_i1250" type="#_x0000_t75" style="width:26.3pt;height:18pt" o:ole="">
            <v:imagedata r:id="rId62" o:title=""/>
          </v:shape>
          <o:OLEObject Type="Embed" ProgID="Equation.DSMT4" ShapeID="_x0000_i1250" DrawAspect="Content" ObjectID="_1692944912" r:id="rId63"/>
        </w:object>
      </w:r>
      <w:r>
        <w:rPr>
          <w:lang w:val="es-ES"/>
        </w:rPr>
        <w:t xml:space="preserve"> </w:t>
      </w:r>
      <w:r w:rsidRPr="00CB2FB0">
        <w:rPr>
          <w:lang w:val="es-ES"/>
        </w:rPr>
        <w:t>chia hết cho 3.</w:t>
      </w:r>
    </w:p>
    <w:p w14:paraId="3BCF5DE0" w14:textId="77777777" w:rsidR="008C7E81" w:rsidRPr="00CB2FB0" w:rsidRDefault="008C7E81" w:rsidP="008C7E81">
      <w:pPr>
        <w:tabs>
          <w:tab w:val="left" w:pos="1632"/>
        </w:tabs>
      </w:pPr>
      <w:r w:rsidRPr="00CB2FB0">
        <w:rPr>
          <w:b/>
        </w:rPr>
        <w:t>Bài 3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546C33">
        <w:rPr>
          <w:position w:val="-6"/>
        </w:rPr>
        <w:object w:dxaOrig="520" w:dyaOrig="380" w14:anchorId="49E90FD8">
          <v:shape id="_x0000_i1260" type="#_x0000_t75" style="width:26.3pt;height:18.45pt" o:ole="">
            <v:imagedata r:id="rId64" o:title=""/>
          </v:shape>
          <o:OLEObject Type="Embed" ProgID="Equation.DSMT4" ShapeID="_x0000_i1260" DrawAspect="Content" ObjectID="_1692944913" r:id="rId65"/>
        </w:object>
      </w:r>
      <w:r>
        <w:t xml:space="preserve"> </w:t>
      </w:r>
      <w:r w:rsidRPr="00CB2FB0">
        <w:t>chia hết cho</w:t>
      </w:r>
      <w:r>
        <w:rPr>
          <w:lang w:val="en-US"/>
        </w:rPr>
        <w:t xml:space="preserve"> </w:t>
      </w:r>
      <w:r w:rsidRPr="00546C33">
        <w:rPr>
          <w:position w:val="-4"/>
        </w:rPr>
        <w:object w:dxaOrig="180" w:dyaOrig="260" w14:anchorId="0D119F19">
          <v:shape id="_x0000_i1261" type="#_x0000_t75" style="width:9.25pt;height:12.45pt" o:ole="">
            <v:imagedata r:id="rId66" o:title=""/>
          </v:shape>
          <o:OLEObject Type="Embed" ProgID="Equation.DSMT4" ShapeID="_x0000_i1261" DrawAspect="Content" ObjectID="_1692944914" r:id="rId67"/>
        </w:object>
      </w:r>
      <w:r>
        <w:t xml:space="preserve"> </w:t>
      </w:r>
      <w:r w:rsidRPr="00CB2FB0">
        <w:t>.</w:t>
      </w:r>
    </w:p>
    <w:p w14:paraId="7CE069D6" w14:textId="7CC7C0C2" w:rsidR="008C7E81" w:rsidRPr="00CB2FB0" w:rsidRDefault="008C7E81" w:rsidP="008C7E81">
      <w:pPr>
        <w:pStyle w:val="ThnVnban"/>
        <w:spacing w:before="90" w:after="90" w:line="360" w:lineRule="atLeast"/>
        <w:jc w:val="left"/>
        <w:rPr>
          <w:rFonts w:ascii="Times New Roman" w:hAnsi="Times New Roman"/>
          <w:szCs w:val="28"/>
        </w:rPr>
      </w:pPr>
      <w:r w:rsidRPr="00CB2FB0">
        <w:rPr>
          <w:rFonts w:ascii="Times New Roman" w:hAnsi="Times New Roman"/>
          <w:b/>
          <w:szCs w:val="28"/>
          <w:lang w:val="es-ES"/>
        </w:rPr>
        <w:t xml:space="preserve">Bài 4: </w:t>
      </w:r>
      <w:r w:rsidRPr="00CB2FB0">
        <w:rPr>
          <w:rFonts w:ascii="Times New Roman" w:hAnsi="Times New Roman"/>
          <w:szCs w:val="28"/>
        </w:rPr>
        <w:t xml:space="preserve">Tìm các chữ số  </w:t>
      </w:r>
      <w:r w:rsidRPr="00546C33">
        <w:rPr>
          <w:rFonts w:ascii="Times New Roman" w:hAnsi="Times New Roman"/>
          <w:position w:val="-10"/>
          <w:szCs w:val="28"/>
        </w:rPr>
        <w:object w:dxaOrig="400" w:dyaOrig="260" w14:anchorId="32A7CB2D">
          <v:shape id="_x0000_i1266" type="#_x0000_t75" style="width:20.3pt;height:12.45pt" o:ole="">
            <v:imagedata r:id="rId68" o:title=""/>
          </v:shape>
          <o:OLEObject Type="Embed" ProgID="Equation.DSMT4" ShapeID="_x0000_i1266" DrawAspect="Content" ObjectID="_1692944915" r:id="rId69"/>
        </w:object>
      </w:r>
      <w:r>
        <w:rPr>
          <w:rFonts w:ascii="Times New Roman" w:hAnsi="Times New Roman"/>
          <w:szCs w:val="28"/>
        </w:rPr>
        <w:t xml:space="preserve"> </w:t>
      </w:r>
      <w:r w:rsidRPr="00CB2FB0">
        <w:rPr>
          <w:rFonts w:ascii="Times New Roman" w:hAnsi="Times New Roman"/>
          <w:szCs w:val="28"/>
        </w:rPr>
        <w:t xml:space="preserve">sao cho </w:t>
      </w:r>
      <w:r w:rsidRPr="00CB2FB0">
        <w:rPr>
          <w:position w:val="-10"/>
        </w:rPr>
        <w:object w:dxaOrig="920" w:dyaOrig="420" w14:anchorId="6A2A3A30">
          <v:shape id="_x0000_i1267" type="#_x0000_t75" style="width:45.7pt;height:21.25pt" o:ole="">
            <v:imagedata r:id="rId70" o:title=""/>
          </v:shape>
          <o:OLEObject Type="Embed" ProgID="Equation.DSMT4" ShapeID="_x0000_i1267" DrawAspect="Content" ObjectID="_1692944916" r:id="rId71"/>
        </w:object>
      </w:r>
      <w:r w:rsidRPr="00CB2FB0">
        <w:rPr>
          <w:rFonts w:ascii="Times New Roman" w:hAnsi="Times New Roman"/>
          <w:szCs w:val="28"/>
        </w:rPr>
        <w:t xml:space="preserve">  và  </w:t>
      </w:r>
      <w:r w:rsidRPr="00CB2FB0">
        <w:rPr>
          <w:position w:val="-10"/>
        </w:rPr>
        <w:object w:dxaOrig="920" w:dyaOrig="420" w14:anchorId="2C6089DD">
          <v:shape id="_x0000_i1276" type="#_x0000_t75" style="width:45.7pt;height:21.25pt" o:ole="">
            <v:imagedata r:id="rId72" o:title=""/>
          </v:shape>
          <o:OLEObject Type="Embed" ProgID="Equation.DSMT4" ShapeID="_x0000_i1276" DrawAspect="Content" ObjectID="_1692944917" r:id="rId73"/>
        </w:object>
      </w:r>
      <w:r>
        <w:rPr>
          <w:rFonts w:ascii="Times New Roman" w:hAnsi="Times New Roman"/>
          <w:szCs w:val="28"/>
        </w:rPr>
        <w:t xml:space="preserve"> </w:t>
      </w:r>
    </w:p>
    <w:p w14:paraId="601C9E26" w14:textId="77777777" w:rsidR="008C7E81" w:rsidRPr="00CB2FB0" w:rsidRDefault="008C7E81" w:rsidP="008C7E81">
      <w:r w:rsidRPr="00CB2FB0">
        <w:rPr>
          <w:b/>
          <w:lang w:val="es-ES"/>
        </w:rPr>
        <w:t>Bài 5</w:t>
      </w:r>
      <w:r w:rsidRPr="00CB2FB0">
        <w:rPr>
          <w:b/>
        </w:rPr>
        <w:t>:</w:t>
      </w:r>
      <w:r w:rsidRPr="00CB2FB0">
        <w:t xml:space="preserve"> Dùng 3 ba trong bốn chữ số </w:t>
      </w:r>
      <w:r w:rsidRPr="00546C33">
        <w:rPr>
          <w:position w:val="-10"/>
        </w:rPr>
        <w:object w:dxaOrig="780" w:dyaOrig="320" w14:anchorId="19FED420">
          <v:shape id="_x0000_i1278" type="#_x0000_t75" style="width:39.25pt;height:15.7pt" o:ole="">
            <v:imagedata r:id="rId74" o:title=""/>
          </v:shape>
          <o:OLEObject Type="Embed" ProgID="Equation.DSMT4" ShapeID="_x0000_i1278" DrawAspect="Content" ObjectID="_1692944918" r:id="rId75"/>
        </w:object>
      </w:r>
      <w:r>
        <w:t xml:space="preserve"> </w:t>
      </w:r>
      <w:r w:rsidRPr="00CB2FB0">
        <w:t>hãy ghép thành số tự nhiên có 3 chữ số sao cho số đó</w:t>
      </w:r>
    </w:p>
    <w:p w14:paraId="44EBFF6E" w14:textId="77777777" w:rsidR="008C7E81" w:rsidRPr="00CB2FB0" w:rsidRDefault="008C7E81" w:rsidP="008C7E81">
      <w:pPr>
        <w:numPr>
          <w:ilvl w:val="0"/>
          <w:numId w:val="1"/>
        </w:numPr>
      </w:pPr>
      <w:r w:rsidRPr="00CB2FB0">
        <w:t>Chia hết cho 3</w:t>
      </w:r>
    </w:p>
    <w:p w14:paraId="54CCEBE9" w14:textId="2FCCFB03" w:rsidR="00546C33" w:rsidRPr="008C7E81" w:rsidRDefault="008C7E81" w:rsidP="008C7E81">
      <w:pPr>
        <w:numPr>
          <w:ilvl w:val="0"/>
          <w:numId w:val="1"/>
        </w:numPr>
      </w:pPr>
      <w:r w:rsidRPr="00CB2FB0">
        <w:t>Chia hết cho 3 mà không chia hết cho 9</w:t>
      </w:r>
    </w:p>
    <w:p w14:paraId="503CFA5E" w14:textId="77777777" w:rsidR="00546C33" w:rsidRPr="00CB2FB0" w:rsidRDefault="00546C33" w:rsidP="00451CD1">
      <w:pPr>
        <w:ind w:left="360"/>
        <w:rPr>
          <w:b/>
          <w:lang w:val="en-US"/>
        </w:rPr>
      </w:pPr>
    </w:p>
    <w:p w14:paraId="27939E9E" w14:textId="12505D62" w:rsidR="004C1E7F" w:rsidRPr="00CB2FB0" w:rsidRDefault="004C1E7F" w:rsidP="004C1E7F">
      <w:pPr>
        <w:pStyle w:val="ThngthngWeb"/>
        <w:spacing w:before="0" w:beforeAutospacing="0" w:after="16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 xml:space="preserve">Tiết </w:t>
      </w:r>
      <w:r w:rsidR="008C7E81">
        <w:rPr>
          <w:b/>
          <w:bCs/>
          <w:color w:val="000000"/>
          <w:sz w:val="28"/>
          <w:szCs w:val="28"/>
          <w:lang w:val="en-US"/>
        </w:rPr>
        <w:t>3</w:t>
      </w:r>
      <w:r w:rsidRPr="00CB2FB0">
        <w:rPr>
          <w:b/>
          <w:bCs/>
          <w:color w:val="000000"/>
          <w:sz w:val="28"/>
          <w:szCs w:val="28"/>
        </w:rPr>
        <w:t>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cả 2, 3, 5 và 9.</w:t>
      </w:r>
    </w:p>
    <w:p w14:paraId="59E668F9" w14:textId="77777777" w:rsidR="008C7E81" w:rsidRPr="00CB2FB0" w:rsidRDefault="008C7E81" w:rsidP="008C7E81">
      <w:pPr>
        <w:rPr>
          <w:lang w:val="pt-BR"/>
        </w:rPr>
      </w:pPr>
      <w:r w:rsidRPr="00CB2FB0">
        <w:rPr>
          <w:b/>
          <w:lang w:val="pt-BR"/>
        </w:rPr>
        <w:t>Bài 1:</w:t>
      </w:r>
      <w:r w:rsidRPr="00CB2FB0">
        <w:rPr>
          <w:lang w:val="pt-BR"/>
        </w:rPr>
        <w:t xml:space="preserve"> Tìm số tự nhiên có hai chữ số giống nhau, biết rằng số đó chia hết cho </w:t>
      </w:r>
      <w:r w:rsidRPr="00B05021">
        <w:rPr>
          <w:position w:val="-4"/>
          <w:lang w:val="pt-BR"/>
        </w:rPr>
        <w:object w:dxaOrig="180" w:dyaOrig="260" w14:anchorId="5FA86F20">
          <v:shape id="_x0000_i1315" type="#_x0000_t75" style="width:9.25pt;height:12.45pt" o:ole="">
            <v:imagedata r:id="rId76" o:title=""/>
          </v:shape>
          <o:OLEObject Type="Embed" ProgID="Equation.DSMT4" ShapeID="_x0000_i1315" DrawAspect="Content" ObjectID="_1692944919" r:id="rId77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và chia cho </w:t>
      </w:r>
      <w:r w:rsidRPr="00B05021">
        <w:rPr>
          <w:position w:val="-4"/>
          <w:lang w:val="pt-BR"/>
        </w:rPr>
        <w:object w:dxaOrig="180" w:dyaOrig="240" w14:anchorId="5BBC17B5">
          <v:shape id="_x0000_i1316" type="#_x0000_t75" style="width:9.25pt;height:12pt" o:ole="">
            <v:imagedata r:id="rId78" o:title=""/>
          </v:shape>
          <o:OLEObject Type="Embed" ProgID="Equation.DSMT4" ShapeID="_x0000_i1316" DrawAspect="Content" ObjectID="_1692944920" r:id="rId79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thì dư 1?</w:t>
      </w:r>
    </w:p>
    <w:p w14:paraId="5B503B07" w14:textId="77777777" w:rsidR="008C7E81" w:rsidRPr="00317FBE" w:rsidRDefault="008C7E81" w:rsidP="008C7E81">
      <w:pPr>
        <w:tabs>
          <w:tab w:val="left" w:pos="1632"/>
        </w:tabs>
      </w:pPr>
      <w:r w:rsidRPr="00CB2FB0">
        <w:rPr>
          <w:b/>
          <w:lang w:val="es-ES"/>
        </w:rPr>
        <w:t>Bài 2:</w:t>
      </w:r>
      <w:r w:rsidRPr="00CB2FB0">
        <w:rPr>
          <w:lang w:val="fr-FR"/>
        </w:rPr>
        <w:t xml:space="preserve"> </w:t>
      </w:r>
      <w:r w:rsidRPr="00317FBE">
        <w:t>Điền chữ số vào dấu * để số</w:t>
      </w:r>
      <w:r>
        <w:t xml:space="preserve"> </w:t>
      </w:r>
      <w:r w:rsidRPr="00493AF8">
        <w:rPr>
          <w:position w:val="-4"/>
        </w:rPr>
        <w:object w:dxaOrig="639" w:dyaOrig="360" w14:anchorId="6420D9CB">
          <v:shape id="_x0000_i1318" type="#_x0000_t75" style="width:31.85pt;height:18pt" o:ole="">
            <v:imagedata r:id="rId80" o:title=""/>
          </v:shape>
          <o:OLEObject Type="Embed" ProgID="Equation.DSMT4" ShapeID="_x0000_i1318" DrawAspect="Content" ObjectID="_1692944921" r:id="rId81"/>
        </w:object>
      </w:r>
      <w:r w:rsidRPr="00317FBE">
        <w:t xml:space="preserve"> chia hế</w:t>
      </w:r>
      <w:r>
        <w:t>t cho 3 mà không chia hết cho 9</w:t>
      </w:r>
      <w:r w:rsidRPr="00317FBE">
        <w:t>.</w:t>
      </w:r>
    </w:p>
    <w:p w14:paraId="4B38A402" w14:textId="77777777" w:rsidR="008C7E81" w:rsidRPr="00CB2FB0" w:rsidRDefault="008C7E81" w:rsidP="008C7E81">
      <w:pPr>
        <w:pStyle w:val="ThnVnban"/>
        <w:spacing w:before="90" w:after="90" w:line="360" w:lineRule="atLeast"/>
        <w:jc w:val="left"/>
        <w:rPr>
          <w:rFonts w:ascii="Times New Roman" w:hAnsi="Times New Roman"/>
          <w:szCs w:val="28"/>
          <w:lang w:val="fr-FR"/>
        </w:rPr>
      </w:pPr>
      <w:r w:rsidRPr="00CB2FB0">
        <w:rPr>
          <w:rFonts w:ascii="Times New Roman" w:hAnsi="Times New Roman"/>
          <w:b/>
          <w:szCs w:val="28"/>
          <w:lang w:val="es-ES"/>
        </w:rPr>
        <w:t>Bài 3</w:t>
      </w:r>
      <w:r w:rsidRPr="00CB2FB0">
        <w:rPr>
          <w:rFonts w:ascii="Times New Roman" w:hAnsi="Times New Roman"/>
          <w:b/>
          <w:szCs w:val="28"/>
        </w:rPr>
        <w:t xml:space="preserve">: </w:t>
      </w:r>
      <w:r w:rsidRPr="00CB2FB0">
        <w:rPr>
          <w:rFonts w:ascii="Times New Roman" w:hAnsi="Times New Roman"/>
          <w:szCs w:val="28"/>
          <w:lang w:val="fr-FR"/>
        </w:rPr>
        <w:t xml:space="preserve">Tìm các chữ số  a, b sao cho </w:t>
      </w:r>
      <w:r w:rsidRPr="00493AF8">
        <w:rPr>
          <w:position w:val="-4"/>
        </w:rPr>
        <w:object w:dxaOrig="880" w:dyaOrig="360" w14:anchorId="39389854">
          <v:shape id="_x0000_i1320" type="#_x0000_t75" style="width:44.3pt;height:18pt" o:ole="">
            <v:imagedata r:id="rId82" o:title=""/>
          </v:shape>
          <o:OLEObject Type="Embed" ProgID="Equation.DSMT4" ShapeID="_x0000_i1320" DrawAspect="Content" ObjectID="_1692944922" r:id="rId83"/>
        </w:object>
      </w:r>
      <w:r w:rsidRPr="00CB2FB0">
        <w:rPr>
          <w:rFonts w:ascii="Times New Roman" w:hAnsi="Times New Roman"/>
          <w:szCs w:val="28"/>
          <w:lang w:val="fr-FR"/>
        </w:rPr>
        <w:t xml:space="preserve"> </w:t>
      </w:r>
    </w:p>
    <w:p w14:paraId="25B8E02D" w14:textId="77777777" w:rsidR="008C7E81" w:rsidRDefault="008C7E81" w:rsidP="008C7E81">
      <w:pPr>
        <w:tabs>
          <w:tab w:val="left" w:pos="1632"/>
        </w:tabs>
      </w:pPr>
      <w:r w:rsidRPr="00CB2FB0">
        <w:rPr>
          <w:b/>
        </w:rPr>
        <w:t>Bài 4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493AF8">
        <w:rPr>
          <w:position w:val="-4"/>
        </w:rPr>
        <w:object w:dxaOrig="580" w:dyaOrig="360" w14:anchorId="15C19298">
          <v:shape id="_x0000_i1323" type="#_x0000_t75" style="width:29.55pt;height:18pt" o:ole="">
            <v:imagedata r:id="rId84" o:title=""/>
          </v:shape>
          <o:OLEObject Type="Embed" ProgID="Equation.DSMT4" ShapeID="_x0000_i1323" DrawAspect="Content" ObjectID="_1692944923" r:id="rId85"/>
        </w:object>
      </w:r>
      <w:r>
        <w:t xml:space="preserve"> </w:t>
      </w:r>
      <w:r w:rsidRPr="00CB2FB0">
        <w:t xml:space="preserve">chia hết cho cả </w:t>
      </w:r>
      <w:r w:rsidRPr="00493AF8">
        <w:rPr>
          <w:position w:val="-10"/>
        </w:rPr>
        <w:object w:dxaOrig="580" w:dyaOrig="320" w14:anchorId="3E217CAD">
          <v:shape id="_x0000_i1324" type="#_x0000_t75" style="width:29.55pt;height:15.7pt" o:ole="">
            <v:imagedata r:id="rId86" o:title=""/>
          </v:shape>
          <o:OLEObject Type="Embed" ProgID="Equation.DSMT4" ShapeID="_x0000_i1324" DrawAspect="Content" ObjectID="_1692944924" r:id="rId87"/>
        </w:object>
      </w:r>
      <w:r>
        <w:t xml:space="preserve"> </w:t>
      </w:r>
      <w:r w:rsidRPr="00CB2FB0">
        <w:t>và 9.</w:t>
      </w:r>
    </w:p>
    <w:p w14:paraId="20148ECF" w14:textId="49E70AFE" w:rsidR="008C7E81" w:rsidRPr="008C7E81" w:rsidRDefault="008C7E81" w:rsidP="008C7E81">
      <w:pPr>
        <w:tabs>
          <w:tab w:val="left" w:pos="1632"/>
        </w:tabs>
        <w:jc w:val="center"/>
        <w:rPr>
          <w:b/>
          <w:lang w:val="en-US"/>
        </w:rPr>
      </w:pPr>
      <w:r>
        <w:rPr>
          <w:b/>
          <w:lang w:val="en-US"/>
        </w:rPr>
        <w:t>BÀI TẬP VỀ NHÀ</w:t>
      </w:r>
    </w:p>
    <w:p w14:paraId="4615B73C" w14:textId="77777777" w:rsidR="008C7E81" w:rsidRDefault="008C7E81" w:rsidP="004C1E7F">
      <w:pPr>
        <w:tabs>
          <w:tab w:val="left" w:pos="1632"/>
        </w:tabs>
        <w:rPr>
          <w:b/>
        </w:rPr>
      </w:pPr>
    </w:p>
    <w:p w14:paraId="43A225A9" w14:textId="4FB74D1A" w:rsidR="004C1E7F" w:rsidRDefault="004C1E7F" w:rsidP="004C1E7F">
      <w:pPr>
        <w:tabs>
          <w:tab w:val="left" w:pos="1632"/>
        </w:tabs>
      </w:pPr>
      <w:r w:rsidRPr="00CB2FB0">
        <w:rPr>
          <w:b/>
        </w:rPr>
        <w:t>Bài 1:</w:t>
      </w:r>
      <w:r w:rsidRPr="00CB2FB0">
        <w:t xml:space="preserve"> Dùng ba trong bốn chữ số </w:t>
      </w:r>
      <w:r w:rsidR="00493AF8" w:rsidRPr="00493AF8">
        <w:rPr>
          <w:position w:val="-10"/>
        </w:rPr>
        <w:object w:dxaOrig="780" w:dyaOrig="320" w14:anchorId="30BF9999">
          <v:shape id="_x0000_i1167" type="#_x0000_t75" style="width:39.25pt;height:15.7pt" o:ole="">
            <v:imagedata r:id="rId88" o:title=""/>
          </v:shape>
          <o:OLEObject Type="Embed" ProgID="Equation.DSMT4" ShapeID="_x0000_i1167" DrawAspect="Content" ObjectID="_1692944925" r:id="rId89"/>
        </w:object>
      </w:r>
      <w:r w:rsidR="00493AF8">
        <w:t xml:space="preserve"> </w:t>
      </w:r>
      <w:r w:rsidRPr="00CB2FB0">
        <w:t>hãy ghép thành các số tự nhiên có ba chữ số khác nhau, sao cho số đó chia hết cho 9.</w:t>
      </w:r>
    </w:p>
    <w:p w14:paraId="3E8BAFC4" w14:textId="3052FEE8" w:rsidR="004C1E7F" w:rsidRDefault="004C1E7F" w:rsidP="004C1E7F">
      <w:pPr>
        <w:tabs>
          <w:tab w:val="left" w:pos="1632"/>
        </w:tabs>
      </w:pPr>
      <w:r w:rsidRPr="00CB2FB0">
        <w:rPr>
          <w:b/>
          <w:lang w:val="en-US"/>
        </w:rPr>
        <w:t xml:space="preserve">Bài 2: </w:t>
      </w:r>
      <w:r w:rsidRPr="00CB2FB0">
        <w:t xml:space="preserve">Dùng ba trong bốn chữ số </w:t>
      </w:r>
      <w:r w:rsidR="00D67049" w:rsidRPr="00D67049">
        <w:rPr>
          <w:position w:val="-10"/>
        </w:rPr>
        <w:object w:dxaOrig="780" w:dyaOrig="320" w14:anchorId="33E329AA">
          <v:shape id="_x0000_i1172" type="#_x0000_t75" style="width:39.25pt;height:15.7pt" o:ole="">
            <v:imagedata r:id="rId90" o:title=""/>
          </v:shape>
          <o:OLEObject Type="Embed" ProgID="Equation.DSMT4" ShapeID="_x0000_i1172" DrawAspect="Content" ObjectID="_1692944926" r:id="rId91"/>
        </w:object>
      </w:r>
      <w:r w:rsidR="00493AF8">
        <w:t xml:space="preserve"> </w:t>
      </w:r>
      <w:r w:rsidRPr="00CB2FB0">
        <w:t>hãy ghép thành các số tự nhiên có ba chữ số khác nhau, sao cho số đó chia hết cho 3 mà không chia hết cho 9.</w:t>
      </w:r>
    </w:p>
    <w:p w14:paraId="4765B3DB" w14:textId="77777777" w:rsidR="00D67049" w:rsidRPr="00CB2FB0" w:rsidRDefault="00D67049" w:rsidP="004C1E7F">
      <w:pPr>
        <w:tabs>
          <w:tab w:val="left" w:pos="1632"/>
        </w:tabs>
      </w:pPr>
    </w:p>
    <w:p w14:paraId="0D5F470E" w14:textId="59898F88" w:rsidR="00661634" w:rsidRPr="00317FBE" w:rsidRDefault="00661634" w:rsidP="00661634">
      <w:r>
        <w:rPr>
          <w:b/>
        </w:rPr>
        <w:t>Bài 3</w:t>
      </w:r>
      <w:r w:rsidRPr="00317FBE">
        <w:rPr>
          <w:b/>
        </w:rPr>
        <w:t>:</w:t>
      </w:r>
      <w:r w:rsidRPr="00317FBE">
        <w:t xml:space="preserve"> Tìm số tự nhiên có hai chữ số giống nhau, biết rằng số đó chia hết cho 2 và chia cho 5 thì dư 4?</w:t>
      </w:r>
    </w:p>
    <w:p w14:paraId="50B9C3AE" w14:textId="5A280756" w:rsidR="00A75CC1" w:rsidRPr="00317FBE" w:rsidRDefault="00A75CC1" w:rsidP="00A75CC1">
      <w:pPr>
        <w:tabs>
          <w:tab w:val="left" w:pos="1632"/>
        </w:tabs>
      </w:pPr>
      <w:r>
        <w:rPr>
          <w:b/>
        </w:rPr>
        <w:t>Bài 4</w:t>
      </w:r>
      <w:r w:rsidRPr="00317FBE">
        <w:rPr>
          <w:b/>
        </w:rPr>
        <w:t xml:space="preserve">: </w:t>
      </w:r>
      <w:r w:rsidRPr="00317FBE">
        <w:t xml:space="preserve">Tổng </w:t>
      </w:r>
      <w:r w:rsidR="00D67049" w:rsidRPr="00D67049">
        <w:rPr>
          <w:position w:val="-16"/>
        </w:rPr>
        <w:object w:dxaOrig="2040" w:dyaOrig="440" w14:anchorId="6899DA29">
          <v:shape id="_x0000_i1185" type="#_x0000_t75" style="width:102pt;height:21.7pt" o:ole="">
            <v:imagedata r:id="rId92" o:title=""/>
          </v:shape>
          <o:OLEObject Type="Embed" ProgID="Equation.DSMT4" ShapeID="_x0000_i1185" DrawAspect="Content" ObjectID="_1692944927" r:id="rId93"/>
        </w:object>
      </w:r>
      <w:r>
        <w:t xml:space="preserve"> </w:t>
      </w:r>
      <w:r w:rsidRPr="00317FBE">
        <w:t>có chia hết cho cả</w:t>
      </w:r>
      <w:r>
        <w:t xml:space="preserve"> </w:t>
      </w:r>
      <w:r w:rsidR="00D67049" w:rsidRPr="00D67049">
        <w:rPr>
          <w:position w:val="-10"/>
        </w:rPr>
        <w:object w:dxaOrig="780" w:dyaOrig="320" w14:anchorId="630E1DFC">
          <v:shape id="_x0000_i1186" type="#_x0000_t75" style="width:39.25pt;height:15.7pt" o:ole="">
            <v:imagedata r:id="rId94" o:title=""/>
          </v:shape>
          <o:OLEObject Type="Embed" ProgID="Equation.DSMT4" ShapeID="_x0000_i1186" DrawAspect="Content" ObjectID="_1692944928" r:id="rId95"/>
        </w:object>
      </w:r>
      <w:r w:rsidRPr="00317FBE">
        <w:t>không?</w:t>
      </w:r>
    </w:p>
    <w:p w14:paraId="0C66E067" w14:textId="77777777" w:rsidR="00451CD1" w:rsidRPr="00CB2FB0" w:rsidRDefault="00451CD1" w:rsidP="00451CD1">
      <w:pPr>
        <w:rPr>
          <w:b/>
          <w:u w:val="single"/>
          <w:lang w:val="en-US"/>
        </w:rPr>
      </w:pPr>
    </w:p>
    <w:sectPr w:rsidR="00451CD1" w:rsidRPr="00CB2FB0" w:rsidSect="00F56B26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34500"/>
    <w:multiLevelType w:val="hybridMultilevel"/>
    <w:tmpl w:val="2D848B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083E82"/>
    <w:multiLevelType w:val="hybridMultilevel"/>
    <w:tmpl w:val="63F2AB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D862D00"/>
    <w:multiLevelType w:val="hybridMultilevel"/>
    <w:tmpl w:val="4C1E8E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51CD1"/>
    <w:rsid w:val="00113DA1"/>
    <w:rsid w:val="001E4B6F"/>
    <w:rsid w:val="00281252"/>
    <w:rsid w:val="002A62C3"/>
    <w:rsid w:val="002D382F"/>
    <w:rsid w:val="00302DBC"/>
    <w:rsid w:val="00344A26"/>
    <w:rsid w:val="00451CD1"/>
    <w:rsid w:val="00493AF8"/>
    <w:rsid w:val="004C1E7F"/>
    <w:rsid w:val="00546C33"/>
    <w:rsid w:val="00661634"/>
    <w:rsid w:val="0071409C"/>
    <w:rsid w:val="00771E46"/>
    <w:rsid w:val="007D420D"/>
    <w:rsid w:val="00830B53"/>
    <w:rsid w:val="008C7E81"/>
    <w:rsid w:val="00A75CC1"/>
    <w:rsid w:val="00B05021"/>
    <w:rsid w:val="00C26C73"/>
    <w:rsid w:val="00CB2FB0"/>
    <w:rsid w:val="00D67049"/>
    <w:rsid w:val="00D87BE0"/>
    <w:rsid w:val="00E122CF"/>
    <w:rsid w:val="00E805F3"/>
    <w:rsid w:val="00F56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88EF90"/>
  <w15:chartTrackingRefBased/>
  <w15:docId w15:val="{2CE3C7C3-2FA4-43DC-8BC0-9AB9A6AB58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451CD1"/>
    <w:pPr>
      <w:spacing w:after="0" w:line="240" w:lineRule="auto"/>
    </w:pPr>
    <w:rPr>
      <w:rFonts w:eastAsia="MS Mincho" w:cs="Times New Roman"/>
      <w:sz w:val="28"/>
      <w:szCs w:val="28"/>
      <w:lang w:val="vi-VN" w:eastAsia="ja-JP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rsid w:val="00451CD1"/>
    <w:pPr>
      <w:spacing w:after="0" w:line="240" w:lineRule="auto"/>
    </w:pPr>
    <w:rPr>
      <w:rFonts w:eastAsia="MS Mincho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ngchuthich">
    <w:name w:val="Balloon Text"/>
    <w:basedOn w:val="Binhthng"/>
    <w:link w:val="BongchuthichChar"/>
    <w:uiPriority w:val="99"/>
    <w:rsid w:val="00451CD1"/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rsid w:val="00451CD1"/>
    <w:rPr>
      <w:rFonts w:ascii="Segoe UI" w:eastAsia="MS Mincho" w:hAnsi="Segoe UI" w:cs="Segoe UI"/>
      <w:sz w:val="18"/>
      <w:szCs w:val="18"/>
      <w:lang w:val="vi-VN" w:eastAsia="ja-JP"/>
    </w:rPr>
  </w:style>
  <w:style w:type="paragraph" w:styleId="utrang">
    <w:name w:val="header"/>
    <w:basedOn w:val="Binhthng"/>
    <w:link w:val="utrang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basedOn w:val="Phngmcinhcuaoanvn"/>
    <w:link w:val="utrang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Chntrang">
    <w:name w:val="footer"/>
    <w:basedOn w:val="Binhthng"/>
    <w:link w:val="Chntrang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ThnVnban">
    <w:name w:val="Body Text"/>
    <w:basedOn w:val="Binhthng"/>
    <w:link w:val="ThnVnbanChar"/>
    <w:rsid w:val="00451CD1"/>
    <w:pPr>
      <w:jc w:val="both"/>
    </w:pPr>
    <w:rPr>
      <w:rFonts w:ascii=".VnTime" w:eastAsia="Times New Roman" w:hAnsi=".VnTime"/>
      <w:szCs w:val="24"/>
      <w:lang w:val="en-US" w:eastAsia="en-US"/>
    </w:rPr>
  </w:style>
  <w:style w:type="character" w:customStyle="1" w:styleId="ThnVnbanChar">
    <w:name w:val="Thân Văn bản Char"/>
    <w:basedOn w:val="Phngmcinhcuaoanvn"/>
    <w:link w:val="ThnVnban"/>
    <w:rsid w:val="00451CD1"/>
    <w:rPr>
      <w:rFonts w:ascii=".VnTime" w:eastAsia="Times New Roman" w:hAnsi=".VnTime" w:cs="Times New Roman"/>
      <w:sz w:val="28"/>
      <w:szCs w:val="24"/>
    </w:rPr>
  </w:style>
  <w:style w:type="paragraph" w:styleId="oancuaDanhsach">
    <w:name w:val="List Paragraph"/>
    <w:basedOn w:val="Binhthng"/>
    <w:uiPriority w:val="34"/>
    <w:qFormat/>
    <w:rsid w:val="00451CD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 w:eastAsia="en-US"/>
    </w:rPr>
  </w:style>
  <w:style w:type="paragraph" w:customStyle="1" w:styleId="MTDisplayEquation">
    <w:name w:val="MTDisplayEquation"/>
    <w:basedOn w:val="Binhthng"/>
    <w:next w:val="Binhthng"/>
    <w:link w:val="MTDisplayEquationChar"/>
    <w:rsid w:val="00451CD1"/>
    <w:pPr>
      <w:tabs>
        <w:tab w:val="center" w:pos="4520"/>
        <w:tab w:val="right" w:pos="9020"/>
      </w:tabs>
      <w:spacing w:after="200" w:line="276" w:lineRule="auto"/>
    </w:pPr>
    <w:rPr>
      <w:rFonts w:eastAsia="Calibri" w:cs="Cambria"/>
      <w:lang w:val="en-US" w:eastAsia="en-US"/>
    </w:rPr>
  </w:style>
  <w:style w:type="character" w:customStyle="1" w:styleId="MTDisplayEquationChar">
    <w:name w:val="MTDisplayEquation Char"/>
    <w:link w:val="MTDisplayEquation"/>
    <w:rsid w:val="00451CD1"/>
    <w:rPr>
      <w:rFonts w:eastAsia="Calibri" w:cs="Cambria"/>
      <w:sz w:val="28"/>
      <w:szCs w:val="28"/>
    </w:rPr>
  </w:style>
  <w:style w:type="character" w:styleId="Strang">
    <w:name w:val="page number"/>
    <w:rsid w:val="00451CD1"/>
    <w:rPr>
      <w:rFonts w:ascii="Times New Roman" w:hAnsi="Times New Roman" w:cs="Times New Roman" w:hint="default"/>
    </w:rPr>
  </w:style>
  <w:style w:type="character" w:styleId="Siuktni">
    <w:name w:val="Hyperlink"/>
    <w:rsid w:val="00451CD1"/>
    <w:rPr>
      <w:color w:val="0000FF"/>
      <w:u w:val="single"/>
    </w:rPr>
  </w:style>
  <w:style w:type="character" w:styleId="NhnmanhTinht">
    <w:name w:val="Subtle Emphasis"/>
    <w:basedOn w:val="Phngmcinhcuaoanvn"/>
    <w:uiPriority w:val="99"/>
    <w:qFormat/>
    <w:rsid w:val="00451CD1"/>
    <w:rPr>
      <w:rFonts w:cs="Times New Roman"/>
      <w:i/>
      <w:iCs/>
      <w:color w:val="808080"/>
    </w:rPr>
  </w:style>
  <w:style w:type="paragraph" w:styleId="ThngthngWeb">
    <w:name w:val="Normal (Web)"/>
    <w:basedOn w:val="Binhthng"/>
    <w:uiPriority w:val="99"/>
    <w:rsid w:val="00451CD1"/>
    <w:pPr>
      <w:spacing w:before="100" w:beforeAutospacing="1" w:after="100" w:afterAutospacing="1"/>
    </w:pPr>
    <w:rPr>
      <w:rFonts w:eastAsia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355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3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16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69023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0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71715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8BCCAD-FE26-45BA-991B-FAA1AAB444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nguyen van tien [gv]</cp:lastModifiedBy>
  <cp:revision>15</cp:revision>
  <dcterms:created xsi:type="dcterms:W3CDTF">2021-09-08T09:19:00Z</dcterms:created>
  <dcterms:modified xsi:type="dcterms:W3CDTF">2021-09-12T0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